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6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71" r:id="rId2"/>
    <p:sldId id="256" r:id="rId3"/>
    <p:sldId id="263" r:id="rId4"/>
    <p:sldId id="267" r:id="rId5"/>
    <p:sldId id="272" r:id="rId6"/>
    <p:sldId id="300" r:id="rId7"/>
    <p:sldId id="276" r:id="rId8"/>
    <p:sldId id="301" r:id="rId9"/>
    <p:sldId id="295" r:id="rId10"/>
    <p:sldId id="292" r:id="rId11"/>
    <p:sldId id="302" r:id="rId12"/>
    <p:sldId id="277" r:id="rId13"/>
    <p:sldId id="278" r:id="rId14"/>
    <p:sldId id="296" r:id="rId15"/>
    <p:sldId id="298" r:id="rId16"/>
    <p:sldId id="279" r:id="rId17"/>
    <p:sldId id="282" r:id="rId18"/>
    <p:sldId id="283" r:id="rId19"/>
    <p:sldId id="284" r:id="rId20"/>
    <p:sldId id="286" r:id="rId21"/>
    <p:sldId id="285" r:id="rId22"/>
    <p:sldId id="287" r:id="rId23"/>
    <p:sldId id="280" r:id="rId24"/>
    <p:sldId id="297" r:id="rId25"/>
  </p:sldIdLst>
  <p:sldSz cx="12192000" cy="6858000"/>
  <p:notesSz cx="6858000" cy="9144000"/>
  <p:embeddedFontLst>
    <p:embeddedFont>
      <p:font typeface="Calibri Light" panose="020F0302020204030204" pitchFamily="34" charset="0"/>
      <p:regular r:id="rId26"/>
      <p:italic r:id="rId27"/>
    </p:embeddedFont>
    <p:embeddedFont>
      <p:font typeface=".VnTime" panose="020B7200000000000000"/>
      <p:regular r:id="rId28"/>
      <p:bold r:id="rId29"/>
      <p:italic r:id="rId30"/>
      <p:boldItalic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</p:embeddedFontLst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300"/>
    <a:srgbClr val="FF0000"/>
    <a:srgbClr val="E86189"/>
    <a:srgbClr val="FCDC22"/>
    <a:srgbClr val="FBDA21"/>
    <a:srgbClr val="FBE230"/>
    <a:srgbClr val="4B731F"/>
    <a:srgbClr val="860000"/>
    <a:srgbClr val="E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74" autoAdjust="0"/>
    <p:restoredTop sz="94660"/>
  </p:normalViewPr>
  <p:slideViewPr>
    <p:cSldViewPr snapToGrid="0">
      <p:cViewPr varScale="1">
        <p:scale>
          <a:sx n="68" d="100"/>
          <a:sy n="68" d="100"/>
        </p:scale>
        <p:origin x="708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8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13453-03E5-446C-8EFE-AFB68EB874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1E4D805-86B9-435C-99C1-65AE63E28D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01B533-E632-4315-B3FD-8D7A361D8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412E30-B00E-4F97-87E8-A21741F1D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E17D20-A33D-47D6-BCE5-BD1BFB46A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73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C402B-E5C2-4B64-AC86-E8BBC805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817C1F-0965-4CBE-B8BD-08A6CC14EA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3AB84C-6736-4357-9F21-E89ACC3AC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E4744A-A472-4774-8498-354BAC3FF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15DDDF-005B-47FA-83AF-C1B011A6E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36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482865-CB6A-4249-B90C-40F1FB9266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A11159-9FB9-4199-9E37-6BEEF46086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41C279-D2B6-4A74-8CE5-49FBE5217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A48E3D-C212-4072-9DF4-2F17252C0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78F69F-9C45-4CCB-B844-8CBA34C3B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61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49597-126E-4120-B867-7061857E8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EBDF54-E964-4BAB-BC54-BFAB16767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03D11-C40A-445B-971F-464ECFDA0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369D4C-2415-4662-B1E3-6E11CF940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A2C74B-A65C-48F9-B99E-3B78737E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492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5FCC85-7140-4F9A-8573-CEA3E8708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195D08-E542-4EFA-A189-12DC5E6CF0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685B2E-5558-4AB2-8EE7-CDDF2D523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F76913-D56C-42A8-A6CD-B859FDFAA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C9D959-971E-4635-9481-C1D750064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9427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8873F5-9EF0-4D12-90A5-668DD8DE7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32F9CA-2836-4ACD-A8D4-1C96E4D40A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C9C04-5D06-4911-A127-EF8EB17C7A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2CD891-6B8E-4F03-B2F4-4315C2441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9B1797-B54C-4027-91A1-573DDFB88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80102E-680A-47D8-855C-B24C53850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38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2C4F1-59B4-432E-A036-AC81128B6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B835EF-A9C8-42ED-A3D9-7A3A4A9552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5EC655-D851-4A3B-ABD4-E480B5E333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D4163A0-EF1D-45C6-A429-21F420604F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FD3AD5B-F5A4-471C-9729-A13BA6FA8A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006E56A-EE4B-4B8C-AFCF-EC9BE8D8F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48B326-BFFA-421E-9073-188BB76B8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136673-929A-44F1-8278-32DF77CDC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015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F587F-10E7-4665-8D6D-7091E4873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D82667-5059-44C5-8784-F8DADD4DA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339A59-0444-43C2-B0BB-4C690753D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D3CC85-D3E5-411F-95D4-75742C59A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0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DBBD75-4237-4725-BEC8-8628A69CC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F7D698-5A82-4686-B1DE-FE85F340A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F1862C-4D6E-4D41-A62E-ACD33B1C5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210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8E009-4AE9-4EBC-A758-649AA805A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36CB7A-D042-47B0-8025-ADD90A07BD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8CA666-120A-4CBD-B774-DAB86D4B67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428ED3-8FF3-4A73-A506-B480DEC5C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8237B3-57E8-4EB5-A0F9-90CB70F8D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14E21F-BD6F-48D2-9997-0E958A1B1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399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8FD08-BC58-4435-9757-D4699F46E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4B9F57A-1C41-4D62-91EB-E6470353F8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8C48B6-BA3F-42EB-B36C-82AC7850F2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D32DDD-A379-4233-B079-552532734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B10B41-CBE6-4FBD-8A12-CB9BBAE47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0D0B49-E809-49DF-9E39-E0C9E853A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432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C1554BB-812D-4631-B3E9-9B5E2ED0C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B4EF92-EBC8-4F88-A382-569F0D3A0D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DFB6-E2FF-491D-B0B2-727EE89817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5958B-FD71-488F-B66A-09F8133AB5B0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16332F-DAB3-4388-A5A0-DFC2DFF3C9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E5DE4B-AE17-4852-9628-5351426FAC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744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gif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gif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48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2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9.png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12" Type="http://schemas.openxmlformats.org/officeDocument/2006/relationships/slide" Target="slide20.xml"/><Relationship Id="rId2" Type="http://schemas.openxmlformats.org/officeDocument/2006/relationships/audio" Target="../media/audio1.wav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image" Target="../media/image58.png"/><Relationship Id="rId5" Type="http://schemas.openxmlformats.org/officeDocument/2006/relationships/image" Target="../media/image54.png"/><Relationship Id="rId15" Type="http://schemas.openxmlformats.org/officeDocument/2006/relationships/slide" Target="slide21.xml"/><Relationship Id="rId10" Type="http://schemas.openxmlformats.org/officeDocument/2006/relationships/image" Target="../media/image57.png"/><Relationship Id="rId4" Type="http://schemas.openxmlformats.org/officeDocument/2006/relationships/image" Target="../media/image53.png"/><Relationship Id="rId9" Type="http://schemas.openxmlformats.org/officeDocument/2006/relationships/slide" Target="slide19.xml"/><Relationship Id="rId1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26.bin"/><Relationship Id="rId3" Type="http://schemas.openxmlformats.org/officeDocument/2006/relationships/audio" Target="../media/audio1.wav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5.vml"/><Relationship Id="rId6" Type="http://schemas.openxmlformats.org/officeDocument/2006/relationships/slide" Target="slide20.xml"/><Relationship Id="rId11" Type="http://schemas.openxmlformats.org/officeDocument/2006/relationships/image" Target="../media/image62.wmf"/><Relationship Id="rId5" Type="http://schemas.openxmlformats.org/officeDocument/2006/relationships/audio" Target="../media/audio3.wav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66.wmf"/><Relationship Id="rId4" Type="http://schemas.openxmlformats.org/officeDocument/2006/relationships/audio" Target="../media/audio6.wav"/><Relationship Id="rId9" Type="http://schemas.openxmlformats.org/officeDocument/2006/relationships/slide" Target="slide17.xml"/><Relationship Id="rId1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0.wmf"/><Relationship Id="rId3" Type="http://schemas.openxmlformats.org/officeDocument/2006/relationships/audio" Target="../media/audio1.wav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slide" Target="slide20.xml"/><Relationship Id="rId11" Type="http://schemas.openxmlformats.org/officeDocument/2006/relationships/image" Target="../media/image69.wmf"/><Relationship Id="rId5" Type="http://schemas.openxmlformats.org/officeDocument/2006/relationships/audio" Target="../media/audio3.wav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6.wav"/><Relationship Id="rId9" Type="http://schemas.openxmlformats.org/officeDocument/2006/relationships/slide" Target="slide17.xml"/><Relationship Id="rId1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12.jpeg"/><Relationship Id="rId18" Type="http://schemas.openxmlformats.org/officeDocument/2006/relationships/image" Target="../media/image16.jpe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8.png"/><Relationship Id="rId7" Type="http://schemas.openxmlformats.org/officeDocument/2006/relationships/image" Target="../media/image7.png"/><Relationship Id="rId12" Type="http://schemas.openxmlformats.org/officeDocument/2006/relationships/image" Target="../media/image11.png"/><Relationship Id="rId17" Type="http://schemas.openxmlformats.org/officeDocument/2006/relationships/image" Target="../media/image15.png"/><Relationship Id="rId2" Type="http://schemas.microsoft.com/office/2007/relationships/media" Target="../media/media1.mp3"/><Relationship Id="rId16" Type="http://schemas.openxmlformats.org/officeDocument/2006/relationships/image" Target="../media/image14.jpeg"/><Relationship Id="rId20" Type="http://schemas.microsoft.com/office/2007/relationships/hdphoto" Target="../media/hdphoto1.wdp"/><Relationship Id="rId1" Type="http://schemas.openxmlformats.org/officeDocument/2006/relationships/audio" Target="NULL" TargetMode="External"/><Relationship Id="rId6" Type="http://schemas.openxmlformats.org/officeDocument/2006/relationships/image" Target="../media/image1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slide" Target="slide3.xml"/><Relationship Id="rId23" Type="http://schemas.openxmlformats.org/officeDocument/2006/relationships/slide" Target="slide5.xml"/><Relationship Id="rId10" Type="http://schemas.openxmlformats.org/officeDocument/2006/relationships/image" Target="../media/image9.png"/><Relationship Id="rId19" Type="http://schemas.openxmlformats.org/officeDocument/2006/relationships/image" Target="../media/image17.png"/><Relationship Id="rId4" Type="http://schemas.openxmlformats.org/officeDocument/2006/relationships/audio" Target="../media/audio1.wav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4.bin"/><Relationship Id="rId3" Type="http://schemas.openxmlformats.org/officeDocument/2006/relationships/audio" Target="../media/audio1.wav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17.vml"/><Relationship Id="rId6" Type="http://schemas.openxmlformats.org/officeDocument/2006/relationships/slide" Target="slide20.xml"/><Relationship Id="rId11" Type="http://schemas.openxmlformats.org/officeDocument/2006/relationships/image" Target="../media/image72.wmf"/><Relationship Id="rId5" Type="http://schemas.openxmlformats.org/officeDocument/2006/relationships/audio" Target="../media/audio3.wav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6.wmf"/><Relationship Id="rId4" Type="http://schemas.openxmlformats.org/officeDocument/2006/relationships/audio" Target="../media/audio6.wav"/><Relationship Id="rId9" Type="http://schemas.openxmlformats.org/officeDocument/2006/relationships/slide" Target="slide17.xml"/><Relationship Id="rId1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audio" Target="../media/audio6.wav"/><Relationship Id="rId7" Type="http://schemas.openxmlformats.org/officeDocument/2006/relationships/image" Target="../media/image6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slide" Target="slide20.xml"/><Relationship Id="rId4" Type="http://schemas.openxmlformats.org/officeDocument/2006/relationships/audio" Target="../media/audio3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77.jpg"/><Relationship Id="rId7" Type="http://schemas.openxmlformats.org/officeDocument/2006/relationships/image" Target="../media/image5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audio" Target="../media/audio1.wav"/><Relationship Id="rId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jpg"/><Relationship Id="rId11" Type="http://schemas.openxmlformats.org/officeDocument/2006/relationships/image" Target="../media/image19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jpg"/><Relationship Id="rId11" Type="http://schemas.openxmlformats.org/officeDocument/2006/relationships/image" Target="../media/image23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4.wav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8BB4B027-EA12-4C6C-ACD5-D2D6ADA98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6108796" y="667519"/>
            <a:ext cx="7384465" cy="4922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03FD1CF-FD45-4F04-9447-4A0B19B39E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821" y="2013685"/>
            <a:ext cx="9424583" cy="28306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8241AB-06CA-4D2F-95FB-A01257A13EC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091" y="3514725"/>
            <a:ext cx="3048000" cy="3048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CA65CF3-2EA3-4F3A-A93D-254FB8F302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6948" y="121694"/>
            <a:ext cx="6096000" cy="304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71A05A6-1E70-453A-A673-F5D2DBF0B9B5}"/>
              </a:ext>
            </a:extLst>
          </p:cNvPr>
          <p:cNvSpPr/>
          <p:nvPr/>
        </p:nvSpPr>
        <p:spPr>
          <a:xfrm>
            <a:off x="2054957" y="1573329"/>
            <a:ext cx="37561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DF33CE2-E573-4CDE-B061-8CFB637EA7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650" y="3057525"/>
            <a:ext cx="495300" cy="438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F808D0E-1F6C-40AA-917F-E3527E720B9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814" y="3266324"/>
            <a:ext cx="495300" cy="438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4836D63-18B9-4B0B-AB3A-928F51CD1F6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657" y="2697454"/>
            <a:ext cx="495300" cy="438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DED7AC2-8FB9-4B18-833C-1A1BEE1063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408" y="3047249"/>
            <a:ext cx="495300" cy="438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C4B740B-89C8-49A9-AC90-0CFD7BA742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817" y="2847975"/>
            <a:ext cx="495300" cy="438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D08869C-455D-4DBB-A471-23878FD986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3014" y="2760748"/>
            <a:ext cx="495300" cy="438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45FA94B6-7417-4547-A61C-7A97621F3F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236743"/>
            <a:ext cx="495300" cy="438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2ACA7D7-C2EB-42A0-AC4B-ED65117BEBE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943" y="2760748"/>
            <a:ext cx="495300" cy="438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1A6DF41-CF9C-4771-B234-8C8B42D6C7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108" y="3057525"/>
            <a:ext cx="495300" cy="438150"/>
          </a:xfrm>
          <a:prstGeom prst="rect">
            <a:avLst/>
          </a:prstGeom>
        </p:spPr>
      </p:pic>
      <p:pic>
        <p:nvPicPr>
          <p:cNvPr id="3" name="tet oi la te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8100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580253" y="265672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22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604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1484720" y="815435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r>
              <a:rPr lang="en-US" altLang="en-US" sz="2800" b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898933" y="777335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/>
              <a:t>?3</a:t>
            </a:r>
          </a:p>
        </p:txBody>
      </p:sp>
      <p:sp>
        <p:nvSpPr>
          <p:cNvPr id="8200" name="Rectangle 22"/>
          <p:cNvSpPr>
            <a:spLocks noChangeArrowheads="1"/>
          </p:cNvSpPr>
          <p:nvPr/>
        </p:nvSpPr>
        <p:spPr bwMode="auto">
          <a:xfrm>
            <a:off x="722721" y="-12805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80749"/>
              </p:ext>
            </p:extLst>
          </p:nvPr>
        </p:nvGraphicFramePr>
        <p:xfrm>
          <a:off x="5720170" y="570960"/>
          <a:ext cx="31321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1422360" imgH="457200" progId="Equation.DSMT4">
                  <p:embed/>
                </p:oleObj>
              </mc:Choice>
              <mc:Fallback>
                <p:oleObj name="Equation" r:id="rId4" imgW="1422360" imgH="457200" progId="Equation.DSMT4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170" y="570960"/>
                        <a:ext cx="31321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24"/>
          <p:cNvSpPr>
            <a:spLocks noChangeArrowheads="1"/>
          </p:cNvSpPr>
          <p:nvPr/>
        </p:nvSpPr>
        <p:spPr bwMode="auto">
          <a:xfrm>
            <a:off x="722721" y="-14710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Rectangle 30"/>
          <p:cNvSpPr>
            <a:spLocks noChangeArrowheads="1"/>
          </p:cNvSpPr>
          <p:nvPr/>
        </p:nvSpPr>
        <p:spPr bwMode="auto">
          <a:xfrm>
            <a:off x="722721" y="-12805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" name="Picture 8" descr="Digit 12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3431" y="356648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867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42638"/>
              </p:ext>
            </p:extLst>
          </p:nvPr>
        </p:nvGraphicFramePr>
        <p:xfrm>
          <a:off x="2552700" y="957263"/>
          <a:ext cx="3735388" cy="4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384200" imgH="1828800" progId="Equation.DSMT4">
                  <p:embed/>
                </p:oleObj>
              </mc:Choice>
              <mc:Fallback>
                <p:oleObj name="Equation" r:id="rId3" imgW="1384200" imgH="1828800" progId="Equation.DSMT4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957263"/>
                        <a:ext cx="3735388" cy="498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799460" y="43836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án</a:t>
            </a:r>
            <a:endParaRPr lang="en-US" altLang="en-US" sz="28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0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59876" y="686455"/>
            <a:ext cx="65084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*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hấ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904999" y="1543704"/>
            <a:ext cx="5263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a) 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ao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oán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50959"/>
              </p:ext>
            </p:extLst>
          </p:nvPr>
        </p:nvGraphicFramePr>
        <p:xfrm>
          <a:off x="2238375" y="2023129"/>
          <a:ext cx="1695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023129"/>
                        <a:ext cx="16954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904999" y="2803297"/>
            <a:ext cx="45114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b) 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89747"/>
              </p:ext>
            </p:extLst>
          </p:nvPr>
        </p:nvGraphicFramePr>
        <p:xfrm>
          <a:off x="2163764" y="3317452"/>
          <a:ext cx="29114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5" imgW="1612900" imgH="431800" progId="Equation.DSMT4">
                  <p:embed/>
                </p:oleObj>
              </mc:Choice>
              <mc:Fallback>
                <p:oleObj name="Equation" r:id="rId5" imgW="161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3317452"/>
                        <a:ext cx="29114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743959" y="4429818"/>
            <a:ext cx="5920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c) 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ối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28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47421"/>
              </p:ext>
            </p:extLst>
          </p:nvPr>
        </p:nvGraphicFramePr>
        <p:xfrm>
          <a:off x="2011364" y="5118755"/>
          <a:ext cx="3521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7" imgW="1803400" imgH="431800" progId="Equation.DSMT4">
                  <p:embed/>
                </p:oleObj>
              </mc:Choice>
              <mc:Fallback>
                <p:oleObj name="Equation" r:id="rId7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4" y="5118755"/>
                        <a:ext cx="35210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7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8" grpId="0"/>
      <p:bldP spid="6160" grpId="0"/>
      <p:bldP spid="61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708732" y="887024"/>
            <a:ext cx="55420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anh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082966" y="821011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70321"/>
              </p:ext>
            </p:extLst>
          </p:nvPr>
        </p:nvGraphicFramePr>
        <p:xfrm>
          <a:off x="4119563" y="622300"/>
          <a:ext cx="4721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3" imgW="2577960" imgH="444240" progId="Equation.DSMT4">
                  <p:embed/>
                </p:oleObj>
              </mc:Choice>
              <mc:Fallback>
                <p:oleObj name="Equation" r:id="rId3" imgW="257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622300"/>
                        <a:ext cx="4721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81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08732" y="887024"/>
            <a:ext cx="55420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nha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: 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082966" y="821011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19072"/>
              </p:ext>
            </p:extLst>
          </p:nvPr>
        </p:nvGraphicFramePr>
        <p:xfrm>
          <a:off x="4119563" y="622300"/>
          <a:ext cx="4721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2577960" imgH="444240" progId="Equation.DSMT4">
                  <p:embed/>
                </p:oleObj>
              </mc:Choice>
              <mc:Fallback>
                <p:oleObj name="Equation" r:id="rId4" imgW="2577960" imgH="44424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622300"/>
                        <a:ext cx="4721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1" descr="Digit 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4003" y="14791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911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784146" y="862013"/>
            <a:ext cx="55420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anh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082966" y="821011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30395"/>
              </p:ext>
            </p:extLst>
          </p:nvPr>
        </p:nvGraphicFramePr>
        <p:xfrm>
          <a:off x="3910650" y="640869"/>
          <a:ext cx="47212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2577960" imgH="634680" progId="Equation.DSMT4">
                  <p:embed/>
                </p:oleObj>
              </mc:Choice>
              <mc:Fallback>
                <p:oleObj name="Equation" r:id="rId3" imgW="2577960" imgH="63468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650" y="640869"/>
                        <a:ext cx="472122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62317"/>
              </p:ext>
            </p:extLst>
          </p:nvPr>
        </p:nvGraphicFramePr>
        <p:xfrm>
          <a:off x="3840799" y="1348100"/>
          <a:ext cx="48609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5" imgW="2654280" imgH="761760" progId="Equation.DSMT4">
                  <p:embed/>
                </p:oleObj>
              </mc:Choice>
              <mc:Fallback>
                <p:oleObj name="Equation" r:id="rId5" imgW="2654280" imgH="761760" progId="Equation.DSMT4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799" y="1348100"/>
                        <a:ext cx="48609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40888"/>
              </p:ext>
            </p:extLst>
          </p:nvPr>
        </p:nvGraphicFramePr>
        <p:xfrm>
          <a:off x="3769249" y="3046725"/>
          <a:ext cx="11382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249" y="3046725"/>
                        <a:ext cx="11382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54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1574800"/>
            <a:ext cx="33655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3048001"/>
            <a:ext cx="327183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540" y="2543764"/>
            <a:ext cx="1661850" cy="176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4" y="3397465"/>
            <a:ext cx="2608771" cy="1026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628" y="3745357"/>
            <a:ext cx="3464974" cy="2055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7" descr="image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702" y="2269502"/>
            <a:ext cx="2238375" cy="197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973615"/>
              </p:ext>
            </p:extLst>
          </p:nvPr>
        </p:nvGraphicFramePr>
        <p:xfrm>
          <a:off x="5949950" y="1295400"/>
          <a:ext cx="14620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9" imgW="838080" imgH="406080" progId="Equation.DSMT4">
                  <p:embed/>
                </p:oleObj>
              </mc:Choice>
              <mc:Fallback>
                <p:oleObj name="Equation" r:id="rId9" imgW="83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295400"/>
                        <a:ext cx="1462088" cy="706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4856"/>
              </p:ext>
            </p:extLst>
          </p:nvPr>
        </p:nvGraphicFramePr>
        <p:xfrm>
          <a:off x="7037390" y="2361612"/>
          <a:ext cx="15732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11" imgW="901440" imgH="406080" progId="Equation.DSMT4">
                  <p:embed/>
                </p:oleObj>
              </mc:Choice>
              <mc:Fallback>
                <p:oleObj name="Equation" r:id="rId11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90" y="2361612"/>
                        <a:ext cx="1573212" cy="706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37806"/>
              </p:ext>
            </p:extLst>
          </p:nvPr>
        </p:nvGraphicFramePr>
        <p:xfrm>
          <a:off x="7527928" y="3322754"/>
          <a:ext cx="28146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8" y="3322754"/>
                        <a:ext cx="2814637" cy="771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89902"/>
              </p:ext>
            </p:extLst>
          </p:nvPr>
        </p:nvGraphicFramePr>
        <p:xfrm>
          <a:off x="8088152" y="4968712"/>
          <a:ext cx="3168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15" imgW="1815840" imgH="444240" progId="Equation.DSMT4">
                  <p:embed/>
                </p:oleObj>
              </mc:Choice>
              <mc:Fallback>
                <p:oleObj name="Equation" r:id="rId15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152" y="4968712"/>
                        <a:ext cx="3168650" cy="771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66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811" y="1028353"/>
            <a:ext cx="6711161" cy="52436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2730" y="718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G BÌNH TRÂN TRỌNG CẢM ƠN </a:t>
            </a:r>
            <a:b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 BÀO CẢ NƯỚC!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E763278-C313-4EDF-987E-F22E218375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50216" y="9428106"/>
            <a:ext cx="12194141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763278-C313-4EDF-987E-F22E218375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3845" y="1207"/>
            <a:ext cx="12191995" cy="6856793"/>
          </a:xfrm>
          <a:prstGeom prst="rect">
            <a:avLst/>
          </a:prstGeom>
        </p:spPr>
      </p:pic>
      <p:pic>
        <p:nvPicPr>
          <p:cNvPr id="7" name="1b" descr="A close up of a logo&#10;&#10;Description generated with high confidence">
            <a:extLst>
              <a:ext uri="{FF2B5EF4-FFF2-40B4-BE49-F238E27FC236}">
                <a16:creationId xmlns:a16="http://schemas.microsoft.com/office/drawing/2014/main" id="{BB610790-D290-419E-AF66-8F78EE25E9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585" y="1021507"/>
            <a:ext cx="3218967" cy="2243522"/>
          </a:xfrm>
          <a:prstGeom prst="rect">
            <a:avLst/>
          </a:prstGeom>
        </p:spPr>
      </p:pic>
      <p:pic>
        <p:nvPicPr>
          <p:cNvPr id="8" name="1a">
            <a:hlinkClick r:id="rId6" action="ppaction://hlinksldjump"/>
            <a:extLst>
              <a:ext uri="{FF2B5EF4-FFF2-40B4-BE49-F238E27FC236}">
                <a16:creationId xmlns:a16="http://schemas.microsoft.com/office/drawing/2014/main" id="{8AF76E6A-287A-4FCE-9172-43EA65468B4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747" y="1018519"/>
            <a:ext cx="3212870" cy="2312293"/>
          </a:xfrm>
          <a:prstGeom prst="rect">
            <a:avLst/>
          </a:prstGeom>
        </p:spPr>
      </p:pic>
      <p:pic>
        <p:nvPicPr>
          <p:cNvPr id="9" name="2b">
            <a:extLst>
              <a:ext uri="{FF2B5EF4-FFF2-40B4-BE49-F238E27FC236}">
                <a16:creationId xmlns:a16="http://schemas.microsoft.com/office/drawing/2014/main" id="{D91F0E31-F505-45CC-A500-C8C2CBDA9A5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294" y="1075096"/>
            <a:ext cx="3212870" cy="2255716"/>
          </a:xfrm>
          <a:prstGeom prst="rect">
            <a:avLst/>
          </a:prstGeom>
        </p:spPr>
      </p:pic>
      <p:pic>
        <p:nvPicPr>
          <p:cNvPr id="10" name="2a">
            <a:hlinkClick r:id="rId9" action="ppaction://hlinksldjump"/>
            <a:extLst>
              <a:ext uri="{FF2B5EF4-FFF2-40B4-BE49-F238E27FC236}">
                <a16:creationId xmlns:a16="http://schemas.microsoft.com/office/drawing/2014/main" id="{DD20E236-853F-4DAB-9F1C-A4D9EDB1362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1837" y="1047306"/>
            <a:ext cx="3205203" cy="2305071"/>
          </a:xfrm>
          <a:prstGeom prst="rect">
            <a:avLst/>
          </a:prstGeom>
        </p:spPr>
      </p:pic>
      <p:pic>
        <p:nvPicPr>
          <p:cNvPr id="11" name="3b">
            <a:extLst>
              <a:ext uri="{FF2B5EF4-FFF2-40B4-BE49-F238E27FC236}">
                <a16:creationId xmlns:a16="http://schemas.microsoft.com/office/drawing/2014/main" id="{014C4854-1F24-4C12-B5D7-588DEDA035A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5949" y="3396157"/>
            <a:ext cx="3194581" cy="2225233"/>
          </a:xfrm>
          <a:prstGeom prst="rect">
            <a:avLst/>
          </a:prstGeom>
        </p:spPr>
      </p:pic>
      <p:pic>
        <p:nvPicPr>
          <p:cNvPr id="12" name="3a">
            <a:hlinkClick r:id="rId12" action="ppaction://hlinksldjump"/>
            <a:extLst>
              <a:ext uri="{FF2B5EF4-FFF2-40B4-BE49-F238E27FC236}">
                <a16:creationId xmlns:a16="http://schemas.microsoft.com/office/drawing/2014/main" id="{6958605E-82BB-4633-BA1A-5FE3B2AF2D1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525" y="3389372"/>
            <a:ext cx="3176291" cy="2291294"/>
          </a:xfrm>
          <a:prstGeom prst="rect">
            <a:avLst/>
          </a:prstGeom>
        </p:spPr>
      </p:pic>
      <p:pic>
        <p:nvPicPr>
          <p:cNvPr id="13" name="4b" descr="A close up of a logo&#10;&#10;Description generated with high confidence">
            <a:extLst>
              <a:ext uri="{FF2B5EF4-FFF2-40B4-BE49-F238E27FC236}">
                <a16:creationId xmlns:a16="http://schemas.microsoft.com/office/drawing/2014/main" id="{CC6EF77F-72C1-432E-A9A4-5E262484B3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294" y="3373943"/>
            <a:ext cx="3176291" cy="2225233"/>
          </a:xfrm>
          <a:prstGeom prst="rect">
            <a:avLst/>
          </a:prstGeom>
        </p:spPr>
      </p:pic>
      <p:pic>
        <p:nvPicPr>
          <p:cNvPr id="14" name="4a">
            <a:hlinkClick r:id="rId15" action="ppaction://hlinksldjump"/>
            <a:extLst>
              <a:ext uri="{FF2B5EF4-FFF2-40B4-BE49-F238E27FC236}">
                <a16:creationId xmlns:a16="http://schemas.microsoft.com/office/drawing/2014/main" id="{2FCE912D-BE94-4A90-8A79-567F06A1F9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102" y="3389372"/>
            <a:ext cx="3173458" cy="2308524"/>
          </a:xfrm>
          <a:prstGeom prst="rect">
            <a:avLst/>
          </a:prstGeom>
        </p:spPr>
      </p:pic>
      <p:sp>
        <p:nvSpPr>
          <p:cNvPr id="3" name="Cloud 2">
            <a:hlinkClick r:id="" action="ppaction://noaction"/>
          </p:cNvPr>
          <p:cNvSpPr/>
          <p:nvPr/>
        </p:nvSpPr>
        <p:spPr>
          <a:xfrm>
            <a:off x="11178895" y="0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8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hlinkClick r:id="rId6" action="ppaction://hlinksldjump"/>
            <a:extLst>
              <a:ext uri="{FF2B5EF4-FFF2-40B4-BE49-F238E27FC236}">
                <a16:creationId xmlns:a16="http://schemas.microsoft.com/office/drawing/2014/main" id="{51610815-90AC-4463-A02A-2631C4B67A8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8" name="Cloud 7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387" y="2559918"/>
            <a:ext cx="675788" cy="59387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686674" y="2559918"/>
            <a:ext cx="623435" cy="593874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387" y="3779763"/>
            <a:ext cx="675788" cy="59387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0498" y="3779763"/>
            <a:ext cx="675789" cy="593874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2" name="Right Arrow 1">
            <a:hlinkClick r:id="rId9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052779" y="447872"/>
            <a:ext cx="9622533" cy="1362080"/>
            <a:chOff x="1067750" y="481455"/>
            <a:chExt cx="9622533" cy="1362080"/>
          </a:xfrm>
        </p:grpSpPr>
        <p:sp>
          <p:nvSpPr>
            <p:cNvPr id="9" name="Snip Diagonal Corner Rectangle 8"/>
            <p:cNvSpPr/>
            <p:nvPr/>
          </p:nvSpPr>
          <p:spPr>
            <a:xfrm>
              <a:off x="1067750" y="481455"/>
              <a:ext cx="9622533" cy="1362080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90000"/>
                </a:lnSpc>
              </a:pPr>
              <a:r>
                <a:rPr 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</a:t>
              </a:r>
              <a:r>
                <a:rPr 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>
                  <a:solidFill>
                    <a:schemeClr val="tx1"/>
                  </a:solidFill>
                  <a:latin typeface="Times New Roman" panose="02020603050405020304" pitchFamily="18" charset="0"/>
                </a:rPr>
                <a:t>Kết quả của phép tính                  là: </a:t>
              </a:r>
              <a:endParaRPr lang="en-US" altLang="en-US" sz="3200" dirty="0">
                <a:solidFill>
                  <a:schemeClr val="tx1"/>
                </a:solidFill>
                <a:latin typeface=".VnTime" panose="020B7200000000000000" pitchFamily="34" charset="0"/>
              </a:endParaRP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67418"/>
                </p:ext>
              </p:extLst>
            </p:nvPr>
          </p:nvGraphicFramePr>
          <p:xfrm>
            <a:off x="6317346" y="689221"/>
            <a:ext cx="1355725" cy="1039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1" name="Equation" r:id="rId10" imgW="545760" imgH="419040" progId="Equation.DSMT4">
                    <p:embed/>
                  </p:oleObj>
                </mc:Choice>
                <mc:Fallback>
                  <p:oleObj name="Equation" r:id="rId10" imgW="545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7346" y="689221"/>
                          <a:ext cx="1355725" cy="1039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14615"/>
              </p:ext>
            </p:extLst>
          </p:nvPr>
        </p:nvGraphicFramePr>
        <p:xfrm>
          <a:off x="3438525" y="2738438"/>
          <a:ext cx="12382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12" imgW="469800" imgH="190440" progId="Equation.DSMT4">
                  <p:embed/>
                </p:oleObj>
              </mc:Choice>
              <mc:Fallback>
                <p:oleObj name="Equation" r:id="rId12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8525" y="2738438"/>
                        <a:ext cx="12382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1634"/>
              </p:ext>
            </p:extLst>
          </p:nvPr>
        </p:nvGraphicFramePr>
        <p:xfrm>
          <a:off x="7256463" y="2717800"/>
          <a:ext cx="769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14" imgW="291960" imgH="190440" progId="Equation.DSMT4">
                  <p:embed/>
                </p:oleObj>
              </mc:Choice>
              <mc:Fallback>
                <p:oleObj name="Equation" r:id="rId14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56463" y="2717800"/>
                        <a:ext cx="76993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43791"/>
              </p:ext>
            </p:extLst>
          </p:nvPr>
        </p:nvGraphicFramePr>
        <p:xfrm>
          <a:off x="3582988" y="3914775"/>
          <a:ext cx="768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82988" y="3914775"/>
                        <a:ext cx="7683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10819"/>
              </p:ext>
            </p:extLst>
          </p:nvPr>
        </p:nvGraphicFramePr>
        <p:xfrm>
          <a:off x="7256463" y="3914775"/>
          <a:ext cx="803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18" imgW="304560" imgH="190440" progId="Equation.DSMT4">
                  <p:embed/>
                </p:oleObj>
              </mc:Choice>
              <mc:Fallback>
                <p:oleObj name="Equation" r:id="rId18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56463" y="3914775"/>
                        <a:ext cx="803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80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6" action="ppaction://hlinksldjump"/>
            <a:extLst>
              <a:ext uri="{FF2B5EF4-FFF2-40B4-BE49-F238E27FC236}">
                <a16:creationId xmlns:a16="http://schemas.microsoft.com/office/drawing/2014/main" id="{BAC73DBC-8EDB-4C1D-ADC5-59A21F8A3FC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7" name="Cloud 6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4"/>
          <p:cNvSpPr txBox="1"/>
          <p:nvPr/>
        </p:nvSpPr>
        <p:spPr>
          <a:xfrm>
            <a:off x="3795498" y="2215273"/>
            <a:ext cx="4079257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7"/>
          <p:cNvSpPr txBox="1"/>
          <p:nvPr/>
        </p:nvSpPr>
        <p:spPr>
          <a:xfrm>
            <a:off x="3795499" y="3002822"/>
            <a:ext cx="4079257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7x</a:t>
            </a:r>
            <a:r>
              <a:rPr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 Box 6"/>
          <p:cNvSpPr txBox="1"/>
          <p:nvPr/>
        </p:nvSpPr>
        <p:spPr>
          <a:xfrm>
            <a:off x="3795499" y="3812587"/>
            <a:ext cx="4094532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 Box 5"/>
          <p:cNvSpPr txBox="1"/>
          <p:nvPr/>
        </p:nvSpPr>
        <p:spPr>
          <a:xfrm>
            <a:off x="3795499" y="4638163"/>
            <a:ext cx="4094532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881" y="2998290"/>
            <a:ext cx="675788" cy="532283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072557" y="2219867"/>
            <a:ext cx="623435" cy="510966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881" y="3768505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881" y="4638163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18" name="Right Arrow 17">
            <a:hlinkClick r:id="rId9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170495" y="685800"/>
            <a:ext cx="8153400" cy="1008063"/>
            <a:chOff x="-1250733" y="1522393"/>
            <a:chExt cx="8153400" cy="1008063"/>
          </a:xfrm>
        </p:grpSpPr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-1250733" y="1720119"/>
              <a:ext cx="8153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âu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2: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Kế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quả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ủa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phép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ính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                  là:   </a:t>
              </a:r>
              <a:endParaRPr lang="en-US" altLang="en-US" sz="28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27721"/>
                </p:ext>
              </p:extLst>
            </p:nvPr>
          </p:nvGraphicFramePr>
          <p:xfrm>
            <a:off x="3262022" y="1522393"/>
            <a:ext cx="1285875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name="Equation" r:id="rId10" imgW="571320" imgH="444240" progId="Equation.DSMT4">
                    <p:embed/>
                  </p:oleObj>
                </mc:Choice>
                <mc:Fallback>
                  <p:oleObj name="Equation" r:id="rId10" imgW="5713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022" y="1522393"/>
                          <a:ext cx="1285875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79526"/>
              </p:ext>
            </p:extLst>
          </p:nvPr>
        </p:nvGraphicFramePr>
        <p:xfrm>
          <a:off x="4372679" y="2190971"/>
          <a:ext cx="5715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2" imgW="253800" imgH="203040" progId="Equation.DSMT4">
                  <p:embed/>
                </p:oleObj>
              </mc:Choice>
              <mc:Fallback>
                <p:oleObj name="Equation" r:id="rId12" imgW="253800" imgH="20304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679" y="2190971"/>
                        <a:ext cx="5715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78716"/>
              </p:ext>
            </p:extLst>
          </p:nvPr>
        </p:nvGraphicFramePr>
        <p:xfrm>
          <a:off x="4372679" y="3626926"/>
          <a:ext cx="8001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4" imgW="355320" imgH="444240" progId="Equation.DSMT4">
                  <p:embed/>
                </p:oleObj>
              </mc:Choice>
              <mc:Fallback>
                <p:oleObj name="Equation" r:id="rId14" imgW="355320" imgH="444240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679" y="3626926"/>
                        <a:ext cx="8001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10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C3242CB7-E87E-49E4-9717-B4A5AD0090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554015">
            <a:off x="6323365" y="1538715"/>
            <a:ext cx="4919720" cy="24598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7472FD-0989-46C8-89B2-F37067C39EA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47" b="23832"/>
          <a:stretch/>
        </p:blipFill>
        <p:spPr>
          <a:xfrm>
            <a:off x="-98613" y="-50099"/>
            <a:ext cx="6934363" cy="3888532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6E3D9DB2-330D-4A86-A271-32652724979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32" y="2606336"/>
            <a:ext cx="607536" cy="1232097"/>
          </a:xfrm>
          <a:prstGeom prst="rect">
            <a:avLst/>
          </a:prstGeom>
        </p:spPr>
      </p:pic>
      <p:pic>
        <p:nvPicPr>
          <p:cNvPr id="41" name="Picture 40">
            <a:hlinkClick r:id="rId8" action="ppaction://hlinksldjump"/>
            <a:extLst>
              <a:ext uri="{FF2B5EF4-FFF2-40B4-BE49-F238E27FC236}">
                <a16:creationId xmlns:a16="http://schemas.microsoft.com/office/drawing/2014/main" id="{591DDF5F-3410-443B-9DDB-CB70F08761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32" y="2606336"/>
            <a:ext cx="607536" cy="1232097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C9839B8-3B94-4A2B-B566-09F95D8E4D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46798"/>
          <a:stretch/>
        </p:blipFill>
        <p:spPr>
          <a:xfrm rot="7626350">
            <a:off x="6592753" y="2082933"/>
            <a:ext cx="2688618" cy="1308680"/>
          </a:xfrm>
          <a:prstGeom prst="rect">
            <a:avLst/>
          </a:prstGeom>
        </p:spPr>
      </p:pic>
      <p:pic>
        <p:nvPicPr>
          <p:cNvPr id="69" name="Picture 68">
            <a:hlinkClick r:id="" action="ppaction://noaction"/>
            <a:extLst>
              <a:ext uri="{FF2B5EF4-FFF2-40B4-BE49-F238E27FC236}">
                <a16:creationId xmlns:a16="http://schemas.microsoft.com/office/drawing/2014/main" id="{329D6B0E-1EFF-4520-84F5-35ECF1E3E79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891" y="3119637"/>
            <a:ext cx="607536" cy="1194593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5332D7E4-140E-44BE-AA1D-FB43FD7B320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891" y="3112723"/>
            <a:ext cx="607536" cy="1194593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7FE8525C-FEE0-475A-82ED-B260FAA1D63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604" y="3787229"/>
            <a:ext cx="607536" cy="1154074"/>
          </a:xfrm>
          <a:prstGeom prst="rect">
            <a:avLst/>
          </a:prstGeom>
        </p:spPr>
      </p:pic>
      <p:pic>
        <p:nvPicPr>
          <p:cNvPr id="73" name="Picture 72">
            <a:hlinkClick r:id="" action="ppaction://noaction"/>
            <a:extLst>
              <a:ext uri="{FF2B5EF4-FFF2-40B4-BE49-F238E27FC236}">
                <a16:creationId xmlns:a16="http://schemas.microsoft.com/office/drawing/2014/main" id="{204EA077-50C0-4870-A812-ED78B4FF3FB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604" y="3783137"/>
            <a:ext cx="607536" cy="1154074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214906B-F02E-4326-8D2F-37956A3A0CA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9864" y="3206438"/>
            <a:ext cx="530213" cy="1125147"/>
          </a:xfrm>
          <a:prstGeom prst="rect">
            <a:avLst/>
          </a:prstGeom>
        </p:spPr>
      </p:pic>
      <p:pic>
        <p:nvPicPr>
          <p:cNvPr id="75" name="Picture 74">
            <a:hlinkClick r:id="" action="ppaction://noaction"/>
            <a:extLst>
              <a:ext uri="{FF2B5EF4-FFF2-40B4-BE49-F238E27FC236}">
                <a16:creationId xmlns:a16="http://schemas.microsoft.com/office/drawing/2014/main" id="{D26CC7D9-BF11-4A5D-9E21-CD918501599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9864" y="3206436"/>
            <a:ext cx="530213" cy="112514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04EC3F88-3411-4EEE-8466-C35DAF909DC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652" y="3354909"/>
            <a:ext cx="607536" cy="1125147"/>
          </a:xfrm>
          <a:prstGeom prst="rect">
            <a:avLst/>
          </a:prstGeom>
        </p:spPr>
      </p:pic>
      <p:pic>
        <p:nvPicPr>
          <p:cNvPr id="64" name="Picture 63">
            <a:hlinkClick r:id="" action="ppaction://noaction"/>
            <a:extLst>
              <a:ext uri="{FF2B5EF4-FFF2-40B4-BE49-F238E27FC236}">
                <a16:creationId xmlns:a16="http://schemas.microsoft.com/office/drawing/2014/main" id="{2347BB8F-4021-4F4C-8137-FEC92E5E7A7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652" y="3354908"/>
            <a:ext cx="607536" cy="1125147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5547E5D4-642E-4823-B397-3D9097F7120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944" y="3525626"/>
            <a:ext cx="603799" cy="1232097"/>
          </a:xfrm>
          <a:prstGeom prst="rect">
            <a:avLst/>
          </a:prstGeom>
        </p:spPr>
      </p:pic>
      <p:pic>
        <p:nvPicPr>
          <p:cNvPr id="59" name="Picture 58">
            <a:hlinkClick r:id="rId8" action="ppaction://hlinksldjump"/>
            <a:extLst>
              <a:ext uri="{FF2B5EF4-FFF2-40B4-BE49-F238E27FC236}">
                <a16:creationId xmlns:a16="http://schemas.microsoft.com/office/drawing/2014/main" id="{0A539DFC-924F-4E4A-9626-7C9CCB23DAA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944" y="3525626"/>
            <a:ext cx="603799" cy="1232097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899F0732-A440-4720-BF0C-8D48DB7A48B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97" y="1334155"/>
            <a:ext cx="577716" cy="1232097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290E8AA-D7D8-4291-B349-82FA4D6135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153945">
            <a:off x="7292395" y="754864"/>
            <a:ext cx="4919720" cy="245986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A7B03A0-6164-492B-AA67-EB51E7388B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938705">
            <a:off x="6549056" y="95387"/>
            <a:ext cx="4919720" cy="245986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52D2616-0779-407F-B8C4-F4D4CC37807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53293"/>
          <a:stretch/>
        </p:blipFill>
        <p:spPr>
          <a:xfrm rot="7626350">
            <a:off x="8614315" y="2298641"/>
            <a:ext cx="2688618" cy="1148935"/>
          </a:xfrm>
          <a:prstGeom prst="rect">
            <a:avLst/>
          </a:prstGeom>
        </p:spPr>
      </p:pic>
      <p:pic>
        <p:nvPicPr>
          <p:cNvPr id="57" name="Picture 56">
            <a:hlinkClick r:id="rId15" action="ppaction://hlinksldjump"/>
            <a:extLst>
              <a:ext uri="{FF2B5EF4-FFF2-40B4-BE49-F238E27FC236}">
                <a16:creationId xmlns:a16="http://schemas.microsoft.com/office/drawing/2014/main" id="{E92888E9-FEDD-499D-B90D-E4BD6D2DAAC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97" y="1334155"/>
            <a:ext cx="577716" cy="123209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81905212-2A63-4EB7-91CE-4AC2DF4CF7B4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535" y="1112846"/>
            <a:ext cx="585649" cy="1154074"/>
          </a:xfrm>
          <a:prstGeom prst="rect">
            <a:avLst/>
          </a:prstGeom>
        </p:spPr>
      </p:pic>
      <p:pic>
        <p:nvPicPr>
          <p:cNvPr id="66" name="Picture 65">
            <a:hlinkClick r:id="rId8" action="ppaction://hlinksldjump"/>
            <a:extLst>
              <a:ext uri="{FF2B5EF4-FFF2-40B4-BE49-F238E27FC236}">
                <a16:creationId xmlns:a16="http://schemas.microsoft.com/office/drawing/2014/main" id="{57873167-9EB0-4CDA-855C-EE70836CE888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535" y="1112846"/>
            <a:ext cx="585649" cy="1154074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B71BB50C-0211-4356-9130-47A1E31826AD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369" y="1357218"/>
            <a:ext cx="597431" cy="1154074"/>
          </a:xfrm>
          <a:prstGeom prst="rect">
            <a:avLst/>
          </a:prstGeom>
        </p:spPr>
      </p:pic>
      <p:pic>
        <p:nvPicPr>
          <p:cNvPr id="72" name="Picture 71">
            <a:hlinkClick r:id="" action="ppaction://noaction"/>
            <a:extLst>
              <a:ext uri="{FF2B5EF4-FFF2-40B4-BE49-F238E27FC236}">
                <a16:creationId xmlns:a16="http://schemas.microsoft.com/office/drawing/2014/main" id="{745B4A7C-3B41-49D3-8404-D5B8298A7A2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369" y="1361915"/>
            <a:ext cx="597431" cy="1154074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CF6FEF5-2D0D-4ACF-9546-5C63B628ED1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140" y="1127980"/>
            <a:ext cx="585649" cy="1091910"/>
          </a:xfrm>
          <a:prstGeom prst="rect">
            <a:avLst/>
          </a:prstGeom>
        </p:spPr>
      </p:pic>
      <p:pic>
        <p:nvPicPr>
          <p:cNvPr id="77" name="Picture 76">
            <a:hlinkClick r:id="rId8" action="ppaction://hlinksldjump"/>
            <a:extLst>
              <a:ext uri="{FF2B5EF4-FFF2-40B4-BE49-F238E27FC236}">
                <a16:creationId xmlns:a16="http://schemas.microsoft.com/office/drawing/2014/main" id="{0DB7000D-6FED-46FC-B242-4FAFAC361E15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140" y="1120045"/>
            <a:ext cx="585649" cy="1091910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D068AFE4-1C87-457F-8B8C-A00DBEDE345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025042" y="3319511"/>
            <a:ext cx="454357" cy="472452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E0F5CE25-E8DE-4B97-B828-7EA9BA5CF067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2307993" y="1794468"/>
            <a:ext cx="454357" cy="472452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AEAE6749-6C06-4F0A-BEE3-441C513B0EBB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3081709" y="4360174"/>
            <a:ext cx="454357" cy="472452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C84A9399-84DA-4DC7-AF37-2F6718016AF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4725793" y="4007603"/>
            <a:ext cx="454357" cy="472452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A7585DE6-7086-4356-B2D1-1105CC85E8BC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5729330" y="2093800"/>
            <a:ext cx="454357" cy="472452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3ABAA8AB-0A81-4C63-8EF1-4B6B14DE2194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7757741" y="3834864"/>
            <a:ext cx="454357" cy="472452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92F7E10E-CB64-45DA-9D7E-7EF5AC1ECBF4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8860341" y="1733568"/>
            <a:ext cx="454357" cy="472452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AC747A7F-AAF6-42DE-91EB-CC795634F34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9761353" y="4484069"/>
            <a:ext cx="454357" cy="472452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2A90340B-6104-461C-9CEA-8B0984C67952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0781116" y="3859131"/>
            <a:ext cx="454357" cy="472452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96D54D2B-9A00-45F8-A05D-5AFFF86C4210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1622718" y="2067502"/>
            <a:ext cx="454357" cy="472452"/>
          </a:xfrm>
          <a:prstGeom prst="rect">
            <a:avLst/>
          </a:prstGeom>
        </p:spPr>
      </p:pic>
      <p:pic>
        <p:nvPicPr>
          <p:cNvPr id="43" name="Picture 42">
            <a:hlinkClick r:id="" action="ppaction://noaction"/>
            <a:extLst>
              <a:ext uri="{FF2B5EF4-FFF2-40B4-BE49-F238E27FC236}">
                <a16:creationId xmlns:a16="http://schemas.microsoft.com/office/drawing/2014/main" id="{4A172535-2963-47D1-A4FF-8EB29E4DBFE8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6727" y="5770143"/>
            <a:ext cx="1073919" cy="1085851"/>
          </a:xfrm>
          <a:prstGeom prst="rect">
            <a:avLst/>
          </a:prstGeom>
        </p:spPr>
      </p:pic>
      <p:pic>
        <p:nvPicPr>
          <p:cNvPr id="39" name="tet oi la te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8100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580253" y="2656724"/>
            <a:ext cx="609600" cy="609600"/>
          </a:xfrm>
          <a:prstGeom prst="rect">
            <a:avLst/>
          </a:prstGeom>
        </p:spPr>
      </p:pic>
      <p:sp>
        <p:nvSpPr>
          <p:cNvPr id="2" name="Right Arrow 1">
            <a:hlinkClick r:id="rId23" action="ppaction://hlinksldjump"/>
          </p:cNvPr>
          <p:cNvSpPr/>
          <p:nvPr/>
        </p:nvSpPr>
        <p:spPr>
          <a:xfrm>
            <a:off x="10031104" y="5882185"/>
            <a:ext cx="978408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45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0499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-4.58333E-6 0.3312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55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7.40741E-7 L 4.79167E-6 0.516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833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L -4.58333E-6 0.19722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6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81481E-6 L -3.125E-6 0.23774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75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2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6 L -2.5E-6 0.56041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09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22222E-6 L 2.29167E-6 0.26343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171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>
                      <p:stCondLst>
                        <p:cond delay="0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0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44444E-6 L 2.5E-6 0.52477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227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216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7" fill="hold">
                      <p:stCondLst>
                        <p:cond delay="0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34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5" fill="hold">
                      <p:stCondLst>
                        <p:cond delay="0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9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3.33333E-6 0.17037 " pathEditMode="relative" rAng="0" ptsTypes="AA">
                                      <p:cBhvr>
                                        <p:cTn id="241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19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8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3.33333E-6 0.25833 " pathEditMode="relative" rAng="0" ptsTypes="AA">
                                      <p:cBhvr>
                                        <p:cTn id="27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917"/>
                                    </p:animMotion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>
                      <p:stCondLst>
                        <p:cond delay="0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292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3" fill="hold">
                      <p:stCondLst>
                        <p:cond delay="0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 tmFilter="0, 0; .2, .5; .8, .5; 1, 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7" dur="250" autoRev="1" fill="hold"/>
                                        <p:tgtEl>
                                          <p:spTgt spid="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48148E-6 L -2.29167E-6 0.56713 " pathEditMode="relative" rAng="0" ptsTypes="AA">
                                      <p:cBhvr>
                                        <p:cTn id="299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356"/>
                                    </p:animMotion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303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4" fill="hold">
                      <p:stCondLst>
                        <p:cond delay="0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312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3" fill="hold">
                      <p:stCondLst>
                        <p:cond delay="0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321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2" fill="hold">
                      <p:stCondLst>
                        <p:cond delay="0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33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1" fill="hold">
                      <p:stCondLst>
                        <p:cond delay="0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339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0" fill="hold">
                      <p:stCondLst>
                        <p:cond delay="0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348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9" fill="hold">
                      <p:stCondLst>
                        <p:cond delay="0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357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8" fill="hold">
                      <p:stCondLst>
                        <p:cond delay="0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366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7" fill="hold">
                      <p:stCondLst>
                        <p:cond delay="0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375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6" fill="hold">
                      <p:stCondLst>
                        <p:cond delay="0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384" restart="whenNotActive" fill="hold" evtFilter="cancelBubble" nodeType="interactiveSeq">
                <p:stCondLst>
                  <p:cond evt="onClick" delay="0">
                    <p:tgtEl>
                      <p:spTgt spid="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5" fill="hold">
                      <p:stCondLst>
                        <p:cond delay="0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"/>
                  </p:tgtEl>
                </p:cond>
              </p:nextCondLst>
            </p:seq>
            <p:audio>
              <p:cMediaNode vol="25758">
                <p:cTn id="3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6" action="ppaction://hlinksldjump"/>
            <a:extLst>
              <a:ext uri="{FF2B5EF4-FFF2-40B4-BE49-F238E27FC236}">
                <a16:creationId xmlns:a16="http://schemas.microsoft.com/office/drawing/2014/main" id="{E8A3D8D8-1DFA-4A8B-9290-10ED9F0F074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6" name="Cloud 5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219803" y="5412845"/>
            <a:ext cx="661633" cy="649731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5648" y="4406543"/>
            <a:ext cx="675788" cy="532283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803" y="3450797"/>
            <a:ext cx="661633" cy="52322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637" y="2342017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18" name="Right Arrow 17">
            <a:hlinkClick r:id="rId9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142327" y="896024"/>
            <a:ext cx="8153400" cy="904875"/>
            <a:chOff x="-38755" y="2775632"/>
            <a:chExt cx="8153400" cy="904875"/>
          </a:xfrm>
        </p:grpSpPr>
        <p:sp>
          <p:nvSpPr>
            <p:cNvPr id="20" name="Text Box 29"/>
            <p:cNvSpPr txBox="1">
              <a:spLocks noChangeArrowheads="1"/>
            </p:cNvSpPr>
            <p:nvPr/>
          </p:nvSpPr>
          <p:spPr bwMode="auto">
            <a:xfrm>
              <a:off x="-38755" y="2968514"/>
              <a:ext cx="815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Câu 3. </a:t>
              </a:r>
              <a:r>
                <a:rPr lang="en-US" altLang="en-US" sz="2800">
                  <a:latin typeface="Times New Roman" panose="02020603050405020304" pitchFamily="18" charset="0"/>
                </a:rPr>
                <a:t>Kết quả của phép tính                              là:   </a:t>
              </a:r>
              <a:endParaRPr lang="en-US" altLang="en-US" sz="28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8421476"/>
                </p:ext>
              </p:extLst>
            </p:nvPr>
          </p:nvGraphicFramePr>
          <p:xfrm>
            <a:off x="4341539" y="2775632"/>
            <a:ext cx="2362200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5" name="Equation" r:id="rId10" imgW="1016000" imgH="393700" progId="Equation.DSMT4">
                    <p:embed/>
                  </p:oleObj>
                </mc:Choice>
                <mc:Fallback>
                  <p:oleObj name="Equation" r:id="rId10" imgW="1016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539" y="2775632"/>
                          <a:ext cx="2362200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4686394" y="2103438"/>
            <a:ext cx="2583583" cy="1000125"/>
            <a:chOff x="4635444" y="1975142"/>
            <a:chExt cx="2583583" cy="1000125"/>
          </a:xfrm>
        </p:grpSpPr>
        <p:sp>
          <p:nvSpPr>
            <p:cNvPr id="9" name="Text Box 4"/>
            <p:cNvSpPr txBox="1"/>
            <p:nvPr/>
          </p:nvSpPr>
          <p:spPr>
            <a:xfrm>
              <a:off x="4635444" y="2242918"/>
              <a:ext cx="2583583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830993"/>
                </p:ext>
              </p:extLst>
            </p:nvPr>
          </p:nvGraphicFramePr>
          <p:xfrm>
            <a:off x="5279875" y="1975142"/>
            <a:ext cx="90963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6" name="Equation" r:id="rId12" imgW="355320" imgH="393480" progId="Equation.DSMT4">
                    <p:embed/>
                  </p:oleObj>
                </mc:Choice>
                <mc:Fallback>
                  <p:oleObj name="Equation" r:id="rId12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875" y="1975142"/>
                          <a:ext cx="909638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706075" y="3129542"/>
            <a:ext cx="2563902" cy="1000125"/>
            <a:chOff x="4706075" y="3129542"/>
            <a:chExt cx="2563902" cy="1000125"/>
          </a:xfrm>
        </p:grpSpPr>
        <p:sp>
          <p:nvSpPr>
            <p:cNvPr id="10" name="Text Box 4"/>
            <p:cNvSpPr txBox="1"/>
            <p:nvPr/>
          </p:nvSpPr>
          <p:spPr>
            <a:xfrm>
              <a:off x="4706075" y="3450797"/>
              <a:ext cx="2563902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0306"/>
                </p:ext>
              </p:extLst>
            </p:nvPr>
          </p:nvGraphicFramePr>
          <p:xfrm>
            <a:off x="5345911" y="3129542"/>
            <a:ext cx="876300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7" name="Equation" r:id="rId14" imgW="342751" imgH="393529" progId="Equation.DSMT4">
                    <p:embed/>
                  </p:oleObj>
                </mc:Choice>
                <mc:Fallback>
                  <p:oleObj name="Equation" r:id="rId14" imgW="34275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911" y="3129542"/>
                          <a:ext cx="876300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4672108" y="4136033"/>
            <a:ext cx="2597869" cy="1000125"/>
            <a:chOff x="4672108" y="4136033"/>
            <a:chExt cx="2597869" cy="1000125"/>
          </a:xfrm>
        </p:grpSpPr>
        <p:sp>
          <p:nvSpPr>
            <p:cNvPr id="12" name="Text Box 4"/>
            <p:cNvSpPr txBox="1"/>
            <p:nvPr/>
          </p:nvSpPr>
          <p:spPr>
            <a:xfrm>
              <a:off x="4672108" y="4374486"/>
              <a:ext cx="2597869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639147"/>
                </p:ext>
              </p:extLst>
            </p:nvPr>
          </p:nvGraphicFramePr>
          <p:xfrm>
            <a:off x="5345911" y="4136033"/>
            <a:ext cx="854075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8" name="Equation" r:id="rId16" imgW="330057" imgH="393529" progId="Equation.DSMT4">
                    <p:embed/>
                  </p:oleObj>
                </mc:Choice>
                <mc:Fallback>
                  <p:oleObj name="Equation" r:id="rId16" imgW="33005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911" y="4136033"/>
                          <a:ext cx="854075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72108" y="5298175"/>
            <a:ext cx="2597869" cy="1000125"/>
            <a:chOff x="4672108" y="5298175"/>
            <a:chExt cx="2597869" cy="1000125"/>
          </a:xfrm>
        </p:grpSpPr>
        <p:sp>
          <p:nvSpPr>
            <p:cNvPr id="13" name="Text Box 4"/>
            <p:cNvSpPr txBox="1"/>
            <p:nvPr/>
          </p:nvSpPr>
          <p:spPr>
            <a:xfrm>
              <a:off x="4672108" y="5560607"/>
              <a:ext cx="2597869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254258"/>
                </p:ext>
              </p:extLst>
            </p:nvPr>
          </p:nvGraphicFramePr>
          <p:xfrm>
            <a:off x="5258675" y="5298175"/>
            <a:ext cx="87788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9" name="Equation" r:id="rId18" imgW="342751" imgH="393529" progId="Equation.DSMT4">
                    <p:embed/>
                  </p:oleObj>
                </mc:Choice>
                <mc:Fallback>
                  <p:oleObj name="Equation" r:id="rId18" imgW="34275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8675" y="5298175"/>
                          <a:ext cx="877888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319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5" action="ppaction://hlinksldjump"/>
            <a:extLst>
              <a:ext uri="{FF2B5EF4-FFF2-40B4-BE49-F238E27FC236}">
                <a16:creationId xmlns:a16="http://schemas.microsoft.com/office/drawing/2014/main" id="{1D6E0EC9-6BBF-42E5-9782-CD06E7F07821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A92D6B-6B91-4DB9-A69B-6920AF53839F}"/>
              </a:ext>
            </a:extLst>
          </p:cNvPr>
          <p:cNvSpPr txBox="1"/>
          <p:nvPr/>
        </p:nvSpPr>
        <p:spPr>
          <a:xfrm>
            <a:off x="1287888" y="865625"/>
            <a:ext cx="4229043" cy="6340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dirty="0">
              <a:latin typeface=".VnTime" panose="020B7200000000000000" pitchFamily="34" charset="0"/>
            </a:endParaRPr>
          </a:p>
        </p:txBody>
      </p:sp>
      <p:sp>
        <p:nvSpPr>
          <p:cNvPr id="7" name="Cloud 6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4"/>
          <p:cNvSpPr txBox="1"/>
          <p:nvPr/>
        </p:nvSpPr>
        <p:spPr>
          <a:xfrm>
            <a:off x="1386249" y="1977927"/>
            <a:ext cx="10522039" cy="116955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AutoNum type="alphaUcPeriod"/>
            </a:pPr>
            <a:r>
              <a:rPr lang="en-US" altLang="en-US" sz="2800">
                <a:latin typeface="Times New Roman" panose="02020603050405020304" pitchFamily="18" charset="0"/>
              </a:rPr>
              <a:t>Muốn nhân hai phân thức, ta nhân các tử thức với nhau, 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giữ nguyên mẫu thức.</a:t>
            </a:r>
          </a:p>
        </p:txBody>
      </p:sp>
      <p:sp>
        <p:nvSpPr>
          <p:cNvPr id="11" name="Text Box 4"/>
          <p:cNvSpPr txBox="1"/>
          <p:nvPr/>
        </p:nvSpPr>
        <p:spPr>
          <a:xfrm>
            <a:off x="1386249" y="3600520"/>
            <a:ext cx="9924777" cy="116955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B. Muốn nhân hai phân thức, ta nhân các tử thức với nhau, 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nhân các mẫu thức với nhau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3924" y="2049596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999308" y="3739061"/>
            <a:ext cx="623435" cy="510966"/>
          </a:xfrm>
          <a:prstGeom prst="rect">
            <a:avLst/>
          </a:prstGeom>
          <a:solidFill>
            <a:srgbClr val="00B050"/>
          </a:solidFill>
        </p:spPr>
      </p:pic>
      <p:sp>
        <p:nvSpPr>
          <p:cNvPr id="15" name="Right Arrow 14">
            <a:hlinkClick r:id="rId8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6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09" y="986218"/>
            <a:ext cx="8750082" cy="550480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443" y="1060627"/>
            <a:ext cx="7712766" cy="52436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5589" y="147619"/>
            <a:ext cx="6612836" cy="852179"/>
          </a:xfrm>
        </p:spPr>
        <p:txBody>
          <a:bodyPr>
            <a:norm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 KẾT LÀ SỨC MẠNH !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E763278-C313-4EDF-987E-F22E218375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50216" y="9428106"/>
            <a:ext cx="12194141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763278-C313-4EDF-987E-F22E218375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" y="1207"/>
            <a:ext cx="12191995" cy="6856793"/>
          </a:xfrm>
          <a:prstGeom prst="rect">
            <a:avLst/>
          </a:prstGeom>
        </p:spPr>
      </p:pic>
      <p:pic>
        <p:nvPicPr>
          <p:cNvPr id="7" name="1b" descr="A close up of a logo&#10;&#10;Description generated with high confidence">
            <a:extLst>
              <a:ext uri="{FF2B5EF4-FFF2-40B4-BE49-F238E27FC236}">
                <a16:creationId xmlns:a16="http://schemas.microsoft.com/office/drawing/2014/main" id="{BB610790-D290-419E-AF66-8F78EE25E9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924" y="999798"/>
            <a:ext cx="3218967" cy="2243522"/>
          </a:xfrm>
          <a:prstGeom prst="rect">
            <a:avLst/>
          </a:prstGeom>
        </p:spPr>
      </p:pic>
      <p:pic>
        <p:nvPicPr>
          <p:cNvPr id="9" name="2b">
            <a:extLst>
              <a:ext uri="{FF2B5EF4-FFF2-40B4-BE49-F238E27FC236}">
                <a16:creationId xmlns:a16="http://schemas.microsoft.com/office/drawing/2014/main" id="{D91F0E31-F505-45CC-A500-C8C2CBDA9A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173" y="1060627"/>
            <a:ext cx="3212870" cy="2255716"/>
          </a:xfrm>
          <a:prstGeom prst="rect">
            <a:avLst/>
          </a:prstGeom>
        </p:spPr>
      </p:pic>
      <p:pic>
        <p:nvPicPr>
          <p:cNvPr id="11" name="3b">
            <a:extLst>
              <a:ext uri="{FF2B5EF4-FFF2-40B4-BE49-F238E27FC236}">
                <a16:creationId xmlns:a16="http://schemas.microsoft.com/office/drawing/2014/main" id="{014C4854-1F24-4C12-B5D7-588DEDA035A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245" y="3441303"/>
            <a:ext cx="3194581" cy="2225233"/>
          </a:xfrm>
          <a:prstGeom prst="rect">
            <a:avLst/>
          </a:prstGeom>
        </p:spPr>
      </p:pic>
      <p:pic>
        <p:nvPicPr>
          <p:cNvPr id="13" name="4b" descr="A close up of a logo&#10;&#10;Description generated with high confidence">
            <a:extLst>
              <a:ext uri="{FF2B5EF4-FFF2-40B4-BE49-F238E27FC236}">
                <a16:creationId xmlns:a16="http://schemas.microsoft.com/office/drawing/2014/main" id="{CC6EF77F-72C1-432E-A9A4-5E262484B35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768" y="3329682"/>
            <a:ext cx="3176291" cy="2225233"/>
          </a:xfrm>
          <a:prstGeom prst="rect">
            <a:avLst/>
          </a:prstGeom>
        </p:spPr>
      </p:pic>
      <p:sp>
        <p:nvSpPr>
          <p:cNvPr id="3" name="Cloud 2">
            <a:hlinkClick r:id="" action="ppaction://noaction"/>
          </p:cNvPr>
          <p:cNvSpPr/>
          <p:nvPr/>
        </p:nvSpPr>
        <p:spPr>
          <a:xfrm>
            <a:off x="11178895" y="0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37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7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581400" y="334964"/>
            <a:ext cx="464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HƯỚNG DẪN VỀ NHÀ 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676400" y="1095376"/>
            <a:ext cx="8991600" cy="543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>
                <a:latin typeface="Times New Roman" panose="02020603050405020304" pitchFamily="18" charset="0"/>
              </a:rPr>
              <a:t>Học thuộc quy tắc, tính chất phép nhân các phân thức đại số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b="0">
                <a:latin typeface="Times New Roman" panose="02020603050405020304" pitchFamily="18" charset="0"/>
              </a:rPr>
              <a:t>- Xem lại các bài tập đã giải.</a:t>
            </a:r>
          </a:p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b="0">
                <a:latin typeface="Times New Roman" panose="02020603050405020304" pitchFamily="18" charset="0"/>
              </a:rPr>
              <a:t> Bài tập về nhà: 38, 39, 40 (SGK Tr52); bài 29, 30, 31, 32 (SBT Tr32-33).</a:t>
            </a:r>
          </a:p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b="0">
                <a:latin typeface="Times New Roman" panose="02020603050405020304" pitchFamily="18" charset="0"/>
              </a:rPr>
              <a:t> Tiết sau học bài mới </a:t>
            </a:r>
            <a:r>
              <a:rPr lang="en-US" altLang="en-US" sz="2800" b="0" i="1">
                <a:latin typeface="Times New Roman" panose="02020603050405020304" pitchFamily="18" charset="0"/>
              </a:rPr>
              <a:t>“Bài 8. Phép chia các phân thức đại số”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b="0" i="1">
                <a:latin typeface="Times New Roman" panose="02020603050405020304" pitchFamily="18" charset="0"/>
              </a:rPr>
              <a:t>* Chuẩn bị: Ôn tập kiến thức phân số đối, quy tắc chia phân số (lớp 6). tìm hiểu ?1, ?2 (SGK Tr53)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0">
                <a:latin typeface="Times New Roman" panose="02020603050405020304" pitchFamily="18" charset="0"/>
              </a:rPr>
              <a:t>------o0o------</a:t>
            </a:r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80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760" y="438150"/>
            <a:ext cx="8153400" cy="992188"/>
            <a:chOff x="-38755" y="2732537"/>
            <a:chExt cx="8153400" cy="992188"/>
          </a:xfrm>
        </p:grpSpPr>
        <p:sp>
          <p:nvSpPr>
            <p:cNvPr id="3" name="Text Box 29"/>
            <p:cNvSpPr txBox="1">
              <a:spLocks noChangeArrowheads="1"/>
            </p:cNvSpPr>
            <p:nvPr/>
          </p:nvSpPr>
          <p:spPr bwMode="auto">
            <a:xfrm>
              <a:off x="-38755" y="2968514"/>
              <a:ext cx="815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hực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iệ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phép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:   </a:t>
              </a:r>
              <a:endParaRPr lang="en-US" altLang="en-US" sz="2800" b="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943838"/>
                </p:ext>
              </p:extLst>
            </p:nvPr>
          </p:nvGraphicFramePr>
          <p:xfrm>
            <a:off x="3456010" y="2732537"/>
            <a:ext cx="4133850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3" imgW="1777680" imgH="431640" progId="Equation.DSMT4">
                    <p:embed/>
                  </p:oleObj>
                </mc:Choice>
                <mc:Fallback>
                  <p:oleObj name="Equation" r:id="rId3" imgW="1777680" imgH="431640" progId="Equation.DSMT4">
                    <p:embed/>
                    <p:pic>
                      <p:nvPicPr>
                        <p:cNvPr id="2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010" y="2732537"/>
                          <a:ext cx="4133850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340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D80683FF-DF4A-47F2-A1ED-B91AD97BE8D8}"/>
              </a:ext>
            </a:extLst>
          </p:cNvPr>
          <p:cNvSpPr/>
          <p:nvPr/>
        </p:nvSpPr>
        <p:spPr>
          <a:xfrm>
            <a:off x="422703" y="319983"/>
            <a:ext cx="11346594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hlinkClick r:id="rId7" action="ppaction://hlinksldjump"/>
            <a:extLst>
              <a:ext uri="{FF2B5EF4-FFF2-40B4-BE49-F238E27FC236}">
                <a16:creationId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03" y="206830"/>
            <a:ext cx="2550840" cy="255084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540398" y="3790950"/>
            <a:ext cx="1995316" cy="2017486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252329" y="4336099"/>
              <a:ext cx="8915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8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7D76F64-315F-4E39-B28D-48C1D333B14A}"/>
              </a:ext>
            </a:extLst>
          </p:cNvPr>
          <p:cNvGrpSpPr/>
          <p:nvPr/>
        </p:nvGrpSpPr>
        <p:grpSpPr>
          <a:xfrm>
            <a:off x="3851901" y="3790950"/>
            <a:ext cx="1995316" cy="2017486"/>
            <a:chOff x="700467" y="3429000"/>
            <a:chExt cx="1995316" cy="2017486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9756F153-0CF8-4958-BBC9-E0324B1D3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B211B4A-797D-42BD-8346-58BBD3C3C4CF}"/>
                </a:ext>
              </a:extLst>
            </p:cNvPr>
            <p:cNvSpPr txBox="1"/>
            <p:nvPr/>
          </p:nvSpPr>
          <p:spPr>
            <a:xfrm>
              <a:off x="1263549" y="4336099"/>
              <a:ext cx="8691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6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156018" y="3790950"/>
            <a:ext cx="1995316" cy="2017486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10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8460136" y="3790950"/>
            <a:ext cx="1995316" cy="2017486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15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30400" y="663984"/>
            <a:ext cx="9143085" cy="2017486"/>
            <a:chOff x="1930400" y="663984"/>
            <a:chExt cx="9143085" cy="2017486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499BDEE1-934A-4620-8521-F006D3E68E6C}"/>
                </a:ext>
              </a:extLst>
            </p:cNvPr>
            <p:cNvGrpSpPr/>
            <p:nvPr/>
          </p:nvGrpSpPr>
          <p:grpSpPr>
            <a:xfrm>
              <a:off x="1930400" y="663984"/>
              <a:ext cx="9143085" cy="2017486"/>
              <a:chOff x="1930400" y="663984"/>
              <a:chExt cx="9143085" cy="2017486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8061FC1E-45D0-44EE-8E6E-FAF1E5314FA3}"/>
                  </a:ext>
                </a:extLst>
              </p:cNvPr>
              <p:cNvSpPr/>
              <p:nvPr/>
            </p:nvSpPr>
            <p:spPr>
              <a:xfrm>
                <a:off x="1930400" y="663984"/>
                <a:ext cx="9143085" cy="201748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7B73DD2-DA58-47B7-9EA1-FAFC5DD88A0B}"/>
                  </a:ext>
                </a:extLst>
              </p:cNvPr>
              <p:cNvSpPr/>
              <p:nvPr/>
            </p:nvSpPr>
            <p:spPr>
              <a:xfrm>
                <a:off x="2089599" y="794613"/>
                <a:ext cx="8824686" cy="1756228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ết quả của phép nhân hai phân số            là:</a:t>
                </a:r>
                <a:endPara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881386"/>
                </p:ext>
              </p:extLst>
            </p:nvPr>
          </p:nvGraphicFramePr>
          <p:xfrm>
            <a:off x="8950325" y="1131888"/>
            <a:ext cx="8763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10" imgW="355320" imgH="393480" progId="Equation.DSMT4">
                    <p:embed/>
                  </p:oleObj>
                </mc:Choice>
                <mc:Fallback>
                  <p:oleObj name="Equation" r:id="rId10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0325" y="1131888"/>
                          <a:ext cx="876300" cy="971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ight Arrow 2">
            <a:hlinkClick r:id="rId7" action="ppaction://hlinksldjump"/>
          </p:cNvPr>
          <p:cNvSpPr/>
          <p:nvPr/>
        </p:nvSpPr>
        <p:spPr>
          <a:xfrm>
            <a:off x="10455452" y="580843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44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alphaModFix amt="50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2B9C874C-8CAE-4AEC-B390-242EC3D4EC58}"/>
              </a:ext>
            </a:extLst>
          </p:cNvPr>
          <p:cNvSpPr/>
          <p:nvPr/>
        </p:nvSpPr>
        <p:spPr>
          <a:xfrm>
            <a:off x="422703" y="319983"/>
            <a:ext cx="11346594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3851899" y="3790950"/>
            <a:ext cx="1995316" cy="2017486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212254" y="4336099"/>
              <a:ext cx="9717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20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C1373CF-9DF8-490E-A5DD-654B80652E18}"/>
              </a:ext>
            </a:extLst>
          </p:cNvPr>
          <p:cNvGrpSpPr/>
          <p:nvPr/>
        </p:nvGrpSpPr>
        <p:grpSpPr>
          <a:xfrm>
            <a:off x="8460136" y="3790950"/>
            <a:ext cx="1995316" cy="2017486"/>
            <a:chOff x="700467" y="3429000"/>
            <a:chExt cx="1995316" cy="201748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977DD93-E09D-409B-A169-13E79E205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BFCAF13-F602-4AF5-BEC3-787B848D5586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10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03" y="180326"/>
            <a:ext cx="2550840" cy="255084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547784" y="3790950"/>
            <a:ext cx="1995316" cy="2017486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12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156018" y="3790950"/>
            <a:ext cx="1995316" cy="2017486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14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30400" y="663984"/>
            <a:ext cx="9143085" cy="2017486"/>
            <a:chOff x="1930400" y="663984"/>
            <a:chExt cx="9143085" cy="2017486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499BDEE1-934A-4620-8521-F006D3E68E6C}"/>
                </a:ext>
              </a:extLst>
            </p:cNvPr>
            <p:cNvGrpSpPr/>
            <p:nvPr/>
          </p:nvGrpSpPr>
          <p:grpSpPr>
            <a:xfrm>
              <a:off x="1930400" y="663984"/>
              <a:ext cx="9143085" cy="2017486"/>
              <a:chOff x="1930400" y="663984"/>
              <a:chExt cx="9143085" cy="2017486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8061FC1E-45D0-44EE-8E6E-FAF1E5314FA3}"/>
                  </a:ext>
                </a:extLst>
              </p:cNvPr>
              <p:cNvSpPr/>
              <p:nvPr/>
            </p:nvSpPr>
            <p:spPr>
              <a:xfrm>
                <a:off x="1930400" y="663984"/>
                <a:ext cx="9143085" cy="201748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7B73DD2-DA58-47B7-9EA1-FAFC5DD88A0B}"/>
                  </a:ext>
                </a:extLst>
              </p:cNvPr>
              <p:cNvSpPr/>
              <p:nvPr/>
            </p:nvSpPr>
            <p:spPr>
              <a:xfrm>
                <a:off x="2089599" y="794613"/>
                <a:ext cx="8824686" cy="1756228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ết quả của phép nhân hai phân số           là:</a:t>
                </a:r>
                <a:endPara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625437"/>
                </p:ext>
              </p:extLst>
            </p:nvPr>
          </p:nvGraphicFramePr>
          <p:xfrm>
            <a:off x="8775700" y="1150938"/>
            <a:ext cx="1039813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10" imgW="419040" imgH="393480" progId="Equation.DSMT4">
                    <p:embed/>
                  </p:oleObj>
                </mc:Choice>
                <mc:Fallback>
                  <p:oleObj name="Equation" r:id="rId10" imgW="419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5700" y="1150938"/>
                          <a:ext cx="1039813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ight Arrow 25">
            <a:hlinkClick r:id="rId8" action="ppaction://hlinksldjump"/>
          </p:cNvPr>
          <p:cNvSpPr/>
          <p:nvPr/>
        </p:nvSpPr>
        <p:spPr>
          <a:xfrm>
            <a:off x="10455452" y="580843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0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930400" y="838201"/>
            <a:ext cx="7137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ắc</a:t>
            </a:r>
            <a:r>
              <a:rPr lang="en-US" altLang="en-US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3200" b="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32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32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930400" y="1588135"/>
            <a:ext cx="993104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>
                <a:solidFill>
                  <a:srgbClr val="CC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3200" b="0">
                <a:latin typeface="Times New Roman" panose="02020603050405020304" pitchFamily="18" charset="0"/>
              </a:rPr>
              <a:t>Muốn nhân hai phân số, ta nhân các tử với nhau và nhân các mẫu với nhau .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48411"/>
              </p:ext>
            </p:extLst>
          </p:nvPr>
        </p:nvGraphicFramePr>
        <p:xfrm>
          <a:off x="4806950" y="2830513"/>
          <a:ext cx="233521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830513"/>
                        <a:ext cx="2335213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2261818" y="4653868"/>
            <a:ext cx="7636325" cy="8382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cũng</a:t>
            </a:r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tự</a:t>
            </a:r>
            <a:endParaRPr lang="en-US" altLang="en-US" sz="2800" dirty="0" smtClean="0">
              <a:solidFill>
                <a:srgbClr val="CC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28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60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1545381" y="345819"/>
            <a:ext cx="9220029" cy="8382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 err="1" smtClean="0">
                <a:solidFill>
                  <a:srgbClr val="FF03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dirty="0" smtClean="0">
                <a:solidFill>
                  <a:srgbClr val="FF0300"/>
                </a:solidFill>
                <a:latin typeface="Times New Roman" panose="02020603050405020304" pitchFamily="18" charset="0"/>
              </a:rPr>
              <a:t> 31. PHÉP NHÂN CÁC PHÂN THỨC ĐẠI SỐ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08250" y="1479551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dirty="0">
                <a:latin typeface="Times New Roman" panose="02020603050405020304" pitchFamily="18" charset="0"/>
              </a:rPr>
              <a:t>Cho </a:t>
            </a:r>
            <a:r>
              <a:rPr lang="en-US" altLang="en-US" sz="2800" b="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b="0" dirty="0"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0" dirty="0"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0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5514975" y="1200150"/>
          <a:ext cx="6619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279360" imgH="444240" progId="Equation.DSMT4">
                  <p:embed/>
                </p:oleObj>
              </mc:Choice>
              <mc:Fallback>
                <p:oleObj name="Equation" r:id="rId3" imgW="279360" imgH="44424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1200150"/>
                        <a:ext cx="6619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276975" y="14239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dirty="0" err="1">
                <a:latin typeface="Times New Roman" panose="02020603050405020304" pitchFamily="18" charset="0"/>
              </a:rPr>
              <a:t>và</a:t>
            </a:r>
            <a:endParaRPr lang="en-US" altLang="en-US" sz="28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7140575" y="1192213"/>
          <a:ext cx="8175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330120" imgH="419040" progId="Equation.DSMT4">
                  <p:embed/>
                </p:oleObj>
              </mc:Choice>
              <mc:Fallback>
                <p:oleObj name="Equation" r:id="rId5" imgW="330120" imgH="41904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1192213"/>
                        <a:ext cx="81756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828800" y="2209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này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để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1952625" y="150495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665401" y="3597872"/>
            <a:ext cx="4941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ắ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131254" y="4165889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Muố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1181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9" grpId="0"/>
      <p:bldP spid="10" grpId="0" animBg="1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530498" y="402431"/>
            <a:ext cx="4944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Làm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:</a:t>
            </a:r>
            <a:r>
              <a:rPr lang="en-US" altLang="en-US" sz="2800" b="0" dirty="0" smtClean="0">
                <a:latin typeface="Times New Roman" panose="02020603050405020304" pitchFamily="18" charset="0"/>
              </a:rPr>
              <a:t> </a:t>
            </a:r>
            <a:endParaRPr lang="en-US" altLang="en-US" sz="2800" b="0" dirty="0">
              <a:latin typeface="Times New Roman" panose="02020603050405020304" pitchFamily="18" charset="0"/>
            </a:endParaRP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828800" y="452438"/>
            <a:ext cx="278449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83999"/>
              </p:ext>
            </p:extLst>
          </p:nvPr>
        </p:nvGraphicFramePr>
        <p:xfrm>
          <a:off x="2362201" y="1207907"/>
          <a:ext cx="2982797" cy="110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207907"/>
                        <a:ext cx="2982797" cy="1101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53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Digit 6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5255" y="263950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116676" y="419428"/>
            <a:ext cx="49449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Làm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:</a:t>
            </a:r>
            <a:r>
              <a:rPr lang="en-US" altLang="en-US" sz="2800" b="0" dirty="0" smtClean="0">
                <a:latin typeface="Times New Roman" panose="02020603050405020304" pitchFamily="18" charset="0"/>
              </a:rPr>
              <a:t> </a:t>
            </a:r>
            <a:endParaRPr lang="en-US" altLang="en-US" sz="2800" b="0" dirty="0">
              <a:latin typeface="Times New Roman" panose="02020603050405020304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1828800" y="452438"/>
            <a:ext cx="278449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13317"/>
              </p:ext>
            </p:extLst>
          </p:nvPr>
        </p:nvGraphicFramePr>
        <p:xfrm>
          <a:off x="2362201" y="1207907"/>
          <a:ext cx="2982797" cy="110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207907"/>
                        <a:ext cx="2982797" cy="1101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83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1362170" y="928557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  <a:r>
              <a:rPr lang="en-US" altLang="en-US" sz="2800" b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776383" y="890457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/>
              <a:t>?3</a:t>
            </a:r>
          </a:p>
        </p:txBody>
      </p:sp>
      <p:sp>
        <p:nvSpPr>
          <p:cNvPr id="8200" name="Rectangle 22"/>
          <p:cNvSpPr>
            <a:spLocks noChangeArrowheads="1"/>
          </p:cNvSpPr>
          <p:nvPr/>
        </p:nvSpPr>
        <p:spPr bwMode="auto">
          <a:xfrm>
            <a:off x="600171" y="-14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00962"/>
              </p:ext>
            </p:extLst>
          </p:nvPr>
        </p:nvGraphicFramePr>
        <p:xfrm>
          <a:off x="5638800" y="698500"/>
          <a:ext cx="3048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1384200" imgH="444240" progId="Equation.DSMT4">
                  <p:embed/>
                </p:oleObj>
              </mc:Choice>
              <mc:Fallback>
                <p:oleObj name="Equation" r:id="rId3" imgW="1384200" imgH="444240" progId="Equation.DSMT4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8500"/>
                        <a:ext cx="30480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24"/>
          <p:cNvSpPr>
            <a:spLocks noChangeArrowheads="1"/>
          </p:cNvSpPr>
          <p:nvPr/>
        </p:nvSpPr>
        <p:spPr bwMode="auto">
          <a:xfrm>
            <a:off x="600171" y="-33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Rectangle 30"/>
          <p:cNvSpPr>
            <a:spLocks noChangeArrowheads="1"/>
          </p:cNvSpPr>
          <p:nvPr/>
        </p:nvSpPr>
        <p:spPr bwMode="auto">
          <a:xfrm>
            <a:off x="600171" y="-14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959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2&quot; unique_id=&quot;12172&quot;&gt;&lt;object type=&quot;3&quot; unique_id=&quot;12173&quot;&gt;&lt;property id=&quot;20148&quot; value=&quot;5&quot;/&gt;&lt;property id=&quot;20300&quot; value=&quot;Slide 2&quot;/&gt;&lt;property id=&quot;20307&quot; value=&quot;271&quot;/&gt;&lt;/object&gt;&lt;object type=&quot;3&quot; unique_id=&quot;12174&quot;&gt;&lt;property id=&quot;20148&quot; value=&quot;5&quot;/&gt;&lt;property id=&quot;20300&quot; value=&quot;Slide 3&quot;/&gt;&lt;property id=&quot;20307&quot; value=&quot;256&quot;/&gt;&lt;/object&gt;&lt;object type=&quot;3&quot; unique_id=&quot;12179&quot;&gt;&lt;property id=&quot;20148&quot; value=&quot;5&quot;/&gt;&lt;property id=&quot;20300&quot; value=&quot;Slide 4&quot;/&gt;&lt;property id=&quot;20307&quot; value=&quot;263&quot;/&gt;&lt;/object&gt;&lt;object type=&quot;3&quot; unique_id=&quot;12183&quot;&gt;&lt;property id=&quot;20148&quot; value=&quot;5&quot;/&gt;&lt;property id=&quot;20300&quot; value=&quot;Slide 5&quot;/&gt;&lt;property id=&quot;20307&quot; value=&quot;267&quot;/&gt;&lt;/object&gt;&lt;object type=&quot;3&quot; unique_id=&quot;12229&quot;&gt;&lt;property id=&quot;20148&quot; value=&quot;5&quot;/&gt;&lt;property id=&quot;20300&quot; value=&quot;Slide 6&quot;/&gt;&lt;property id=&quot;20307&quot; value=&quot;272&quot;/&gt;&lt;/object&gt;&lt;object type=&quot;3&quot; unique_id=&quot;12230&quot;&gt;&lt;property id=&quot;20148&quot; value=&quot;5&quot;/&gt;&lt;property id=&quot;20300&quot; value=&quot;Slide 7&quot;/&gt;&lt;property id=&quot;20307&quot; value=&quot;273&quot;/&gt;&lt;/object&gt;&lt;object type=&quot;3&quot; unique_id=&quot;12380&quot;&gt;&lt;property id=&quot;20148&quot; value=&quot;5&quot;/&gt;&lt;property id=&quot;20300&quot; value=&quot;Slide 8&quot;/&gt;&lt;property id=&quot;20307&quot; value=&quot;274&quot;/&gt;&lt;/object&gt;&lt;object type=&quot;3&quot; unique_id=&quot;12489&quot;&gt;&lt;property id=&quot;20148&quot; value=&quot;5&quot;/&gt;&lt;property id=&quot;20300&quot; value=&quot;Slide 9&quot;/&gt;&lt;property id=&quot;20307&quot; value=&quot;275&quot;/&gt;&lt;/object&gt;&lt;object type=&quot;3&quot; unique_id=&quot;12560&quot;&gt;&lt;property id=&quot;20148&quot; value=&quot;5&quot;/&gt;&lt;property id=&quot;20300&quot; value=&quot;Slide 10&quot;/&gt;&lt;property id=&quot;20307&quot; value=&quot;276&quot;/&gt;&lt;/object&gt;&lt;object type=&quot;3&quot; unique_id=&quot;12648&quot;&gt;&lt;property id=&quot;20148&quot; value=&quot;5&quot;/&gt;&lt;property id=&quot;20300&quot; value=&quot;Slide 11&quot;/&gt;&lt;property id=&quot;20307&quot; value=&quot;277&quot;/&gt;&lt;/object&gt;&lt;object type=&quot;3&quot; unique_id=&quot;12721&quot;&gt;&lt;property id=&quot;20148&quot; value=&quot;5&quot;/&gt;&lt;property id=&quot;20300&quot; value=&quot;Slide 12&quot;/&gt;&lt;property id=&quot;20307&quot; value=&quot;278&quot;/&gt;&lt;/object&gt;&lt;object type=&quot;3&quot; unique_id=&quot;12761&quot;&gt;&lt;property id=&quot;20148&quot; value=&quot;5&quot;/&gt;&lt;property id=&quot;20300&quot; value=&quot;Slide 13&quot;/&gt;&lt;property id=&quot;20307&quot; value=&quot;279&quot;/&gt;&lt;/object&gt;&lt;object type=&quot;3&quot; unique_id=&quot;12804&quot;&gt;&lt;property id=&quot;20148&quot; value=&quot;5&quot;/&gt;&lt;property id=&quot;20300&quot; value=&quot;Slide 20&quot;/&gt;&lt;property id=&quot;20307&quot; value=&quot;280&quot;/&gt;&lt;/object&gt;&lt;object type=&quot;3&quot; unique_id=&quot;27945&quot;&gt;&lt;property id=&quot;20148&quot; value=&quot;5&quot;/&gt;&lt;property id=&quot;20300&quot; value=&quot;Slide 1&quot;/&gt;&lt;property id=&quot;20307&quot; value=&quot;281&quot;/&gt;&lt;/object&gt;&lt;object type=&quot;3&quot; unique_id=&quot;28367&quot;&gt;&lt;property id=&quot;20148&quot; value=&quot;5&quot;/&gt;&lt;property id=&quot;20300&quot; value=&quot;Slide 14 - &amp;quot;QUẢNG BÌNH TRÂN TRỌNG CẢM ƠN  ĐỒNG BÀO CẢ NƯỚC!&amp;quot;&quot;/&gt;&lt;property id=&quot;20307&quot; value=&quot;282&quot;/&gt;&lt;/object&gt;&lt;object type=&quot;3&quot; unique_id=&quot;28368&quot;&gt;&lt;property id=&quot;20148&quot; value=&quot;5&quot;/&gt;&lt;property id=&quot;20300&quot; value=&quot;Slide 15&quot;/&gt;&lt;property id=&quot;20307&quot; value=&quot;283&quot;/&gt;&lt;/object&gt;&lt;object type=&quot;3&quot; unique_id=&quot;28369&quot;&gt;&lt;property id=&quot;20148&quot; value=&quot;5&quot;/&gt;&lt;property id=&quot;20300&quot; value=&quot;Slide 16&quot;/&gt;&lt;property id=&quot;20307&quot; value=&quot;284&quot;/&gt;&lt;/object&gt;&lt;object type=&quot;3&quot; unique_id=&quot;28370&quot;&gt;&lt;property id=&quot;20148&quot; value=&quot;5&quot;/&gt;&lt;property id=&quot;20300&quot; value=&quot;Slide 17&quot;/&gt;&lt;property id=&quot;20307&quot; value=&quot;286&quot;/&gt;&lt;/object&gt;&lt;object type=&quot;3&quot; unique_id=&quot;28371&quot;&gt;&lt;property id=&quot;20148&quot; value=&quot;5&quot;/&gt;&lt;property id=&quot;20300&quot; value=&quot;Slide 18&quot;/&gt;&lt;property id=&quot;20307&quot; value=&quot;285&quot;/&gt;&lt;/object&gt;&lt;object type=&quot;3&quot; unique_id=&quot;28477&quot;&gt;&lt;property id=&quot;20148&quot; value=&quot;5&quot;/&gt;&lt;property id=&quot;20300&quot; value=&quot;Slide 19 - &amp;quot;ĐOÀN KẾT LÀ SỨC MẠNH !&amp;quot;&quot;/&gt;&lt;property id=&quot;20307&quot; value=&quot;287&quot;/&gt;&lt;/object&gt;&lt;/object&gt;&lt;object type=&quot;8&quot; unique_id=&quot;1220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4</TotalTime>
  <Words>450</Words>
  <Application>Microsoft Office PowerPoint</Application>
  <PresentationFormat>Widescreen</PresentationFormat>
  <Paragraphs>67</Paragraphs>
  <Slides>24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Symbol</vt:lpstr>
      <vt:lpstr>Arial</vt:lpstr>
      <vt:lpstr>Times New Roman</vt:lpstr>
      <vt:lpstr>Calibri Light</vt:lpstr>
      <vt:lpstr>.VnTime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ẢNG BÌNH TRÂN TRỌNG CẢM ƠN  ĐỒNG BÀO CẢ NƯỚC!</vt:lpstr>
      <vt:lpstr>PowerPoint Presentation</vt:lpstr>
      <vt:lpstr>PowerPoint Presentation</vt:lpstr>
      <vt:lpstr>PowerPoint Presentation</vt:lpstr>
      <vt:lpstr>PowerPoint Presentation</vt:lpstr>
      <vt:lpstr>ĐOÀN KẾT LÀ SỨC MẠNH !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82</cp:revision>
  <dcterms:created xsi:type="dcterms:W3CDTF">2018-01-28T07:11:08Z</dcterms:created>
  <dcterms:modified xsi:type="dcterms:W3CDTF">2022-12-26T14:18:15Z</dcterms:modified>
</cp:coreProperties>
</file>